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0A91" w:rsidRDefault="001A0A91" w:rsidP="00B76749">
      <w:pPr>
        <w:jc w:val="center"/>
        <w:rPr>
          <w:b/>
          <w:i/>
        </w:rPr>
      </w:pPr>
      <w:r>
        <w:rPr>
          <w:b/>
          <w:i/>
        </w:rPr>
        <w:t>Practice with Logs</w:t>
      </w:r>
    </w:p>
    <w:p w:rsidR="009155DD" w:rsidRDefault="000674D3" w:rsidP="009155DD">
      <w:r>
        <w:rPr>
          <w:b/>
          <w:i/>
        </w:rPr>
        <w:t>Due</w:t>
      </w:r>
      <w:r w:rsidRPr="00847C7C">
        <w:rPr>
          <w:i/>
        </w:rPr>
        <w:t>________________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   </w:t>
      </w:r>
      <w:r w:rsidR="009155DD">
        <w:rPr>
          <w:b/>
          <w:i/>
        </w:rPr>
        <w:t>Name</w:t>
      </w:r>
      <w:r w:rsidR="009155DD" w:rsidRPr="00847C7C">
        <w:rPr>
          <w:i/>
        </w:rPr>
        <w:t>_____________________________</w:t>
      </w:r>
      <w:r w:rsidR="009155DD">
        <w:rPr>
          <w:b/>
          <w:i/>
        </w:rPr>
        <w:tab/>
      </w:r>
    </w:p>
    <w:p w:rsidR="001A0A91" w:rsidRDefault="00A3568F" w:rsidP="000674D3">
      <w:pPr>
        <w:jc w:val="center"/>
      </w:pPr>
      <w:r>
        <w:rPr>
          <w:rFonts w:eastAsiaTheme="minorEastAsia"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0;margin-top:9.25pt;width:300.05pt;height:25pt;z-index:251660288;mso-position-horizontal:center;mso-width-relative:margin;mso-height-relative:margin">
            <v:textbox style="mso-next-textbox:#_x0000_s1026">
              <w:txbxContent>
                <w:p w:rsidR="001A0A91" w:rsidRPr="009155DD" w:rsidRDefault="009155DD" w:rsidP="000674D3">
                  <w:pPr>
                    <w:jc w:val="center"/>
                    <w:rPr>
                      <w:b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 xml:space="preserve"> is the same as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=x</m:t>
                    </m:r>
                  </m:oMath>
                  <w:r w:rsidR="000674D3">
                    <w:rPr>
                      <w:rFonts w:eastAsiaTheme="minorEastAsia"/>
                      <w:b/>
                    </w:rPr>
                    <w:t xml:space="preserve"> </w:t>
                  </w:r>
                  <w:r w:rsidR="000674D3">
                    <w:rPr>
                      <w:rFonts w:eastAsiaTheme="minorEastAsia"/>
                    </w:rPr>
                    <w:t xml:space="preserve">(As long </w:t>
                  </w:r>
                  <w:proofErr w:type="gramStart"/>
                  <w:r w:rsidR="000674D3">
                    <w:rPr>
                      <w:rFonts w:eastAsiaTheme="minorEastAsia"/>
                    </w:rPr>
                    <w:t xml:space="preserve">as </w:t>
                  </w:r>
                  <w:proofErr w:type="gramEnd"/>
                  <m:oMath>
                    <m:r>
                      <w:rPr>
                        <w:rFonts w:ascii="Cambria Math" w:eastAsiaTheme="minorEastAsia" w:hAnsi="Cambria Math"/>
                      </w:rPr>
                      <m:t>b&gt;0, b≠1</m:t>
                    </m:r>
                  </m:oMath>
                  <w:r w:rsidR="000674D3">
                    <w:rPr>
                      <w:rFonts w:eastAsiaTheme="minorEastAsia"/>
                    </w:rPr>
                    <w:t>)</w:t>
                  </w:r>
                </w:p>
              </w:txbxContent>
            </v:textbox>
          </v:shape>
        </w:pict>
      </w:r>
    </w:p>
    <w:p w:rsidR="001A0A91" w:rsidRDefault="001A0A91" w:rsidP="001A0A91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                       </w:t>
      </w:r>
    </w:p>
    <w:p w:rsidR="009F11D4" w:rsidRDefault="00A3568F"/>
    <w:p w:rsidR="009155DD" w:rsidRDefault="000674D3" w:rsidP="00847C7C">
      <w:pPr>
        <w:spacing w:after="60"/>
      </w:pPr>
      <w:r>
        <w:rPr>
          <w:b/>
          <w:sz w:val="26"/>
          <w:u w:val="single"/>
        </w:rPr>
        <w:t>Write</w:t>
      </w:r>
      <w:r w:rsidR="009155DD" w:rsidRPr="009155DD">
        <w:rPr>
          <w:b/>
          <w:sz w:val="26"/>
          <w:u w:val="single"/>
        </w:rPr>
        <w:t xml:space="preserve"> all answers</w:t>
      </w:r>
      <w:r>
        <w:rPr>
          <w:b/>
          <w:sz w:val="26"/>
          <w:u w:val="single"/>
        </w:rPr>
        <w:t xml:space="preserve"> in space</w:t>
      </w:r>
      <w:r w:rsidR="006B6A62">
        <w:rPr>
          <w:b/>
          <w:sz w:val="26"/>
          <w:u w:val="single"/>
        </w:rPr>
        <w:t>/box</w:t>
      </w:r>
      <w:r>
        <w:rPr>
          <w:b/>
          <w:sz w:val="26"/>
          <w:u w:val="single"/>
        </w:rPr>
        <w:t xml:space="preserve"> provided</w:t>
      </w:r>
      <w:r w:rsidR="009155DD">
        <w:t>.  (</w:t>
      </w:r>
      <w:r w:rsidR="009155DD">
        <w:sym w:font="Wingdings" w:char="F0DF"/>
      </w:r>
      <w:r w:rsidR="009155DD">
        <w:t xml:space="preserve"> -5 pts if fail to do so)</w:t>
      </w:r>
    </w:p>
    <w:p w:rsidR="005F49BE" w:rsidRPr="009155DD" w:rsidRDefault="002466CE" w:rsidP="00847C7C">
      <w:pPr>
        <w:ind w:firstLine="720"/>
        <w:sectPr w:rsidR="005F49BE" w:rsidRPr="009155DD" w:rsidSect="00847C7C">
          <w:headerReference w:type="default" r:id="rId8"/>
          <w:footerReference w:type="default" r:id="rId9"/>
          <w:pgSz w:w="12240" w:h="15840"/>
          <w:pgMar w:top="864" w:right="1440" w:bottom="864" w:left="1440" w:header="288" w:footer="144" w:gutter="0"/>
          <w:cols w:space="720"/>
          <w:docGrid w:linePitch="360"/>
        </w:sectPr>
      </w:pPr>
      <w:r>
        <w:t>1) Write in logarithmic form.</w:t>
      </w:r>
      <w:r w:rsidR="009155DD">
        <w:t xml:space="preserve">  </w:t>
      </w:r>
    </w:p>
    <w:p w:rsidR="002466CE" w:rsidRPr="005F49BE" w:rsidRDefault="004C4E0D" w:rsidP="004C4E0D">
      <w:r>
        <w:rPr>
          <w:rFonts w:eastAsiaTheme="minorEastAsia"/>
        </w:rPr>
        <w:lastRenderedPageBreak/>
        <w:t xml:space="preserve">a) </w:t>
      </w:r>
      <m:oMath>
        <m:r>
          <w:rPr>
            <w:rFonts w:ascii="Cambria Math" w:hAnsi="Cambria Math"/>
          </w:rPr>
          <m:t>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5F49BE" w:rsidRPr="002466CE" w:rsidRDefault="005F49BE" w:rsidP="005F49BE"/>
    <w:p w:rsidR="002466CE" w:rsidRPr="005F49BE" w:rsidRDefault="004C4E0D" w:rsidP="004C4E0D">
      <w:pPr>
        <w:ind w:firstLine="360"/>
      </w:pPr>
      <w:r>
        <w:rPr>
          <w:rFonts w:eastAsiaTheme="minorEastAsia"/>
        </w:rPr>
        <w:lastRenderedPageBreak/>
        <w:t xml:space="preserve">b) </w:t>
      </w:r>
      <m:oMath>
        <m:r>
          <w:rPr>
            <w:rFonts w:ascii="Cambria Math" w:hAnsi="Cambria Math"/>
          </w:rPr>
          <m:t>10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5F49BE" w:rsidRPr="002466CE" w:rsidRDefault="005F49BE" w:rsidP="005F49BE"/>
    <w:p w:rsidR="005F49BE" w:rsidRDefault="004C4E0D" w:rsidP="004C4E0D">
      <w:pPr>
        <w:ind w:firstLine="720"/>
        <w:sectPr w:rsidR="005F49BE" w:rsidSect="005F49BE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>
        <w:rPr>
          <w:rFonts w:eastAsiaTheme="minorEastAsia"/>
        </w:rPr>
        <w:lastRenderedPageBreak/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4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:rsidR="005F49BE" w:rsidRDefault="004C4E0D" w:rsidP="004C4E0D">
      <w:r>
        <w:lastRenderedPageBreak/>
        <w:t>____________________</w:t>
      </w:r>
      <w:r>
        <w:tab/>
      </w:r>
      <w:r>
        <w:tab/>
        <w:t>____________________</w:t>
      </w:r>
      <w:r>
        <w:tab/>
        <w:t xml:space="preserve">             ____________________</w:t>
      </w:r>
    </w:p>
    <w:p w:rsidR="004C4E0D" w:rsidRDefault="004C4E0D" w:rsidP="004C4E0D"/>
    <w:p w:rsidR="005F49BE" w:rsidRPr="009155DD" w:rsidRDefault="002466CE" w:rsidP="00847C7C">
      <w:pPr>
        <w:ind w:firstLine="720"/>
        <w:sectPr w:rsidR="005F49BE" w:rsidRPr="009155DD" w:rsidSect="005F49B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2) </w:t>
      </w:r>
      <w:r w:rsidR="00AD035D">
        <w:t>Write in exponential form.</w:t>
      </w:r>
    </w:p>
    <w:p w:rsidR="00AD035D" w:rsidRPr="005F49BE" w:rsidRDefault="004C4E0D" w:rsidP="004C4E0D">
      <w:r>
        <w:rPr>
          <w:rFonts w:eastAsiaTheme="minorEastAsia"/>
        </w:rPr>
        <w:lastRenderedPageBreak/>
        <w:t xml:space="preserve">a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125</m:t>
            </m:r>
          </m:e>
        </m:func>
        <m:r>
          <w:rPr>
            <w:rFonts w:ascii="Cambria Math" w:hAnsi="Cambria Math"/>
          </w:rPr>
          <m:t>=3</m:t>
        </m:r>
      </m:oMath>
      <w:r>
        <w:rPr>
          <w:rFonts w:eastAsiaTheme="minorEastAsia"/>
        </w:rPr>
        <w:tab/>
      </w:r>
    </w:p>
    <w:p w:rsidR="004C4E0D" w:rsidRPr="00AD035D" w:rsidRDefault="004C4E0D" w:rsidP="005F49BE"/>
    <w:p w:rsidR="00AD035D" w:rsidRPr="005F49BE" w:rsidRDefault="00830098" w:rsidP="00830098">
      <w:pPr>
        <w:ind w:firstLine="360"/>
      </w:pPr>
      <w:r>
        <w:rPr>
          <w:rFonts w:eastAsiaTheme="minorEastAsia"/>
        </w:rPr>
        <w:lastRenderedPageBreak/>
        <w:t xml:space="preserve">b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10</m:t>
                </m:r>
              </m:sub>
            </m:sSub>
          </m:fName>
          <m:e>
            <m:r>
              <w:rPr>
                <w:rFonts w:ascii="Cambria Math" w:hAnsi="Cambria Math"/>
              </w:rPr>
              <m:t>0.001</m:t>
            </m:r>
          </m:e>
        </m:func>
        <m:r>
          <w:rPr>
            <w:rFonts w:ascii="Cambria Math" w:hAnsi="Cambria Math"/>
          </w:rPr>
          <m:t>=-3</m:t>
        </m:r>
      </m:oMath>
    </w:p>
    <w:p w:rsidR="005F49BE" w:rsidRPr="00AD035D" w:rsidRDefault="005F49BE" w:rsidP="005F49BE"/>
    <w:p w:rsidR="005F49BE" w:rsidRPr="00830098" w:rsidRDefault="00830098" w:rsidP="00830098">
      <w:pPr>
        <w:ind w:firstLine="720"/>
        <w:rPr>
          <w:rFonts w:ascii="Cambria Math" w:hAnsi="Cambria Math"/>
          <w:oMath/>
        </w:rPr>
        <w:sectPr w:rsidR="005F49BE" w:rsidRPr="00830098" w:rsidSect="005F49BE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>
        <w:rPr>
          <w:rFonts w:eastAsiaTheme="minorEastAsia"/>
        </w:rPr>
        <w:lastRenderedPageBreak/>
        <w:t xml:space="preserve">c)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AD035D" w:rsidRDefault="004C4E0D" w:rsidP="004C4E0D">
      <w:r>
        <w:lastRenderedPageBreak/>
        <w:t>____________________</w:t>
      </w:r>
      <w:r>
        <w:tab/>
      </w:r>
      <w:r>
        <w:tab/>
        <w:t>____________________</w:t>
      </w:r>
      <w:r>
        <w:tab/>
        <w:t xml:space="preserve">             ____________________</w:t>
      </w:r>
    </w:p>
    <w:p w:rsidR="004C4E0D" w:rsidRPr="005F49BE" w:rsidRDefault="004C4E0D" w:rsidP="004C4E0D">
      <w:pPr>
        <w:rPr>
          <w:rFonts w:eastAsiaTheme="minorEastAsia"/>
        </w:rPr>
      </w:pPr>
    </w:p>
    <w:p w:rsidR="00AD035D" w:rsidRDefault="00AD035D" w:rsidP="00847C7C">
      <w:pPr>
        <w:spacing w:after="120"/>
        <w:ind w:firstLine="720"/>
        <w:rPr>
          <w:rFonts w:eastAsiaTheme="minorEastAsia"/>
        </w:rPr>
      </w:pPr>
      <w:r>
        <w:rPr>
          <w:rFonts w:eastAsiaTheme="minorEastAsia"/>
        </w:rPr>
        <w:t xml:space="preserve">3) </w:t>
      </w:r>
      <w:r w:rsidR="00F725D8">
        <w:rPr>
          <w:rFonts w:eastAsiaTheme="minorEastAsia"/>
        </w:rPr>
        <w:t xml:space="preserve">Solve </w:t>
      </w:r>
      <w:proofErr w:type="gramStart"/>
      <w:r w:rsidR="00F725D8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="00F725D8">
        <w:rPr>
          <w:rFonts w:eastAsiaTheme="minorEastAsia"/>
        </w:rPr>
        <w:t>.</w:t>
      </w:r>
    </w:p>
    <w:p w:rsidR="00F44246" w:rsidRDefault="00F44246" w:rsidP="001F2B31">
      <w:pPr>
        <w:pStyle w:val="ListParagraph"/>
        <w:numPr>
          <w:ilvl w:val="0"/>
          <w:numId w:val="3"/>
        </w:numPr>
        <w:rPr>
          <w:rFonts w:ascii="Cambria Math" w:eastAsiaTheme="minorEastAsia" w:hAnsi="Cambria Math"/>
          <w:oMath/>
        </w:rPr>
        <w:sectPr w:rsidR="00F44246" w:rsidSect="005F49B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725D8" w:rsidRPr="00830098" w:rsidRDefault="001F2B31" w:rsidP="00830098">
      <w:pPr>
        <w:rPr>
          <w:rFonts w:eastAsiaTheme="minorEastAsia"/>
        </w:rPr>
      </w:pPr>
      <w:proofErr w:type="gramStart"/>
      <w:r>
        <w:rPr>
          <w:rFonts w:eastAsiaTheme="minorEastAsia"/>
        </w:rPr>
        <w:lastRenderedPageBreak/>
        <w:t xml:space="preserve">a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8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8</m:t>
                </m:r>
              </m:den>
            </m:f>
            <m:r>
              <w:rPr>
                <w:rFonts w:ascii="Cambria Math" w:eastAsiaTheme="minorEastAsia" w:hAnsi="Cambria Math"/>
              </w:rPr>
              <m:t>=x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9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29</m:t>
                </m:r>
              </m:den>
            </m:f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c)</w:t>
      </w:r>
      <w:proofErr w:type="gramEnd"/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8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32</m:t>
            </m:r>
          </m:e>
        </m:func>
        <m:r>
          <w:rPr>
            <w:rFonts w:ascii="Cambria Math" w:eastAsiaTheme="minorEastAsia" w:hAnsi="Cambria Math"/>
          </w:rPr>
          <m:t>=x</m:t>
        </m:r>
      </m:oMath>
    </w:p>
    <w:p w:rsidR="00F44246" w:rsidRDefault="00F44246" w:rsidP="00F44246">
      <w:pPr>
        <w:rPr>
          <w:rFonts w:eastAsiaTheme="minorEastAsia"/>
        </w:rPr>
      </w:pPr>
    </w:p>
    <w:p w:rsidR="00F44246" w:rsidRDefault="00F44246" w:rsidP="00F44246">
      <w:pPr>
        <w:rPr>
          <w:rFonts w:eastAsiaTheme="minorEastAsia"/>
        </w:rPr>
      </w:pPr>
    </w:p>
    <w:p w:rsidR="001F2B31" w:rsidRDefault="00A3568F" w:rsidP="00F44246">
      <w:pPr>
        <w:rPr>
          <w:rFonts w:eastAsiaTheme="minorEastAsia"/>
        </w:rPr>
      </w:pPr>
      <w:r>
        <w:rPr>
          <w:rFonts w:eastAsiaTheme="minorEastAsia"/>
          <w:noProof/>
        </w:rPr>
        <w:pict>
          <v:group id="_x0000_s1097" style="position:absolute;margin-left:96.1pt;margin-top:5.4pt;width:422.55pt;height:36.7pt;z-index:251672576" coordorigin="3362,6682" coordsize="8451,734">
            <v:shape id="_x0000_s1077" type="#_x0000_t202" style="position:absolute;left:3362;top:6682;width:1152;height:734;v-text-anchor:middle" o:regroupid="5">
              <v:textbox style="mso-next-textbox:#_x0000_s1077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078" type="#_x0000_t202" style="position:absolute;left:7011;top:6682;width:1152;height:734;v-text-anchor:middle" o:regroupid="5">
              <v:textbox style="mso-next-textbox:#_x0000_s1078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079" type="#_x0000_t202" style="position:absolute;left:10661;top:6682;width:1152;height:734;v-text-anchor:middle" o:regroupid="5">
              <v:textbox style="mso-next-textbox:#_x0000_s1079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F44246" w:rsidRDefault="00F44246" w:rsidP="00F44246">
      <w:pPr>
        <w:rPr>
          <w:rFonts w:eastAsiaTheme="minorEastAsia"/>
        </w:rPr>
      </w:pPr>
    </w:p>
    <w:p w:rsidR="001F2B31" w:rsidRPr="00F44246" w:rsidRDefault="001F2B31" w:rsidP="00F44246">
      <w:pPr>
        <w:rPr>
          <w:rFonts w:eastAsiaTheme="minorEastAsia"/>
        </w:rPr>
      </w:pPr>
    </w:p>
    <w:p w:rsidR="00F725D8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d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10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000</m:t>
            </m:r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e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9</m:t>
                </m:r>
              </m:sup>
            </m:sSup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</w:t>
      </w:r>
      <w:r>
        <w:rPr>
          <w:rFonts w:eastAsiaTheme="minorEastAsia"/>
        </w:rPr>
        <w:tab/>
        <w:t xml:space="preserve">                           f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-2</m:t>
        </m:r>
      </m:oMath>
    </w:p>
    <w:p w:rsidR="00F44246" w:rsidRDefault="00F44246" w:rsidP="00F44246">
      <w:pPr>
        <w:rPr>
          <w:rFonts w:eastAsiaTheme="minorEastAsia"/>
        </w:rPr>
      </w:pPr>
    </w:p>
    <w:p w:rsidR="00F44246" w:rsidRDefault="00F44246" w:rsidP="00F44246">
      <w:pPr>
        <w:rPr>
          <w:rFonts w:eastAsiaTheme="minorEastAsia"/>
        </w:rPr>
      </w:pPr>
    </w:p>
    <w:p w:rsidR="001F2B31" w:rsidRDefault="00A3568F" w:rsidP="00F44246">
      <w:pPr>
        <w:rPr>
          <w:rFonts w:eastAsiaTheme="minorEastAsia"/>
        </w:rPr>
      </w:pPr>
      <w:r>
        <w:rPr>
          <w:rFonts w:eastAsiaTheme="minorEastAsia"/>
          <w:noProof/>
        </w:rPr>
        <w:pict>
          <v:group id="_x0000_s1098" style="position:absolute;margin-left:96.1pt;margin-top:4.3pt;width:422.55pt;height:36.7pt;z-index:251673600" coordorigin="3362,6682" coordsize="8451,734">
            <v:shape id="_x0000_s1099" type="#_x0000_t202" style="position:absolute;left:3362;top:6682;width:1152;height:734;v-text-anchor:middle">
              <v:textbox style="mso-next-textbox:#_x0000_s1099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0" type="#_x0000_t202" style="position:absolute;left:7011;top:6682;width:1152;height:734;v-text-anchor:middle">
              <v:textbox style="mso-next-textbox:#_x0000_s1100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1" type="#_x0000_t202" style="position:absolute;left:10661;top:6682;width:1152;height:734;v-text-anchor:middle">
              <v:textbox style="mso-next-textbox:#_x0000_s1101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1F2B31" w:rsidRDefault="001F2B31" w:rsidP="00F44246">
      <w:pPr>
        <w:rPr>
          <w:rFonts w:eastAsiaTheme="minorEastAsia"/>
        </w:rPr>
      </w:pPr>
    </w:p>
    <w:p w:rsidR="001F2B31" w:rsidRDefault="001F2B31" w:rsidP="00F44246">
      <w:pPr>
        <w:rPr>
          <w:rFonts w:eastAsiaTheme="minorEastAsia"/>
        </w:rPr>
      </w:pPr>
    </w:p>
    <w:p w:rsidR="00F725D8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g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7</m:t>
                </m:r>
              </m:e>
            </m:ra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h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i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9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=1</m:t>
        </m:r>
      </m:oMath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1F2B31" w:rsidRDefault="00A3568F" w:rsidP="00A608A4">
      <w:pPr>
        <w:rPr>
          <w:rFonts w:eastAsiaTheme="minorEastAsia"/>
        </w:rPr>
      </w:pPr>
      <w:r>
        <w:rPr>
          <w:rFonts w:eastAsiaTheme="minorEastAsia"/>
          <w:noProof/>
        </w:rPr>
        <w:pict>
          <v:group id="_x0000_s1102" style="position:absolute;margin-left:96.1pt;margin-top:5.35pt;width:422.55pt;height:36.7pt;z-index:251674624" coordorigin="3362,6682" coordsize="8451,734">
            <v:shape id="_x0000_s1103" type="#_x0000_t202" style="position:absolute;left:3362;top:6682;width:1152;height:734;v-text-anchor:middle">
              <v:textbox style="mso-next-textbox:#_x0000_s1103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4" type="#_x0000_t202" style="position:absolute;left:7011;top:6682;width:1152;height:734;v-text-anchor:middle">
              <v:textbox style="mso-next-textbox:#_x0000_s1104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5" type="#_x0000_t202" style="position:absolute;left:10661;top:6682;width:1152;height:734;v-text-anchor:middle">
              <v:textbox style="mso-next-textbox:#_x0000_s1105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1F2B31" w:rsidRDefault="001F2B31" w:rsidP="00A608A4">
      <w:pPr>
        <w:rPr>
          <w:rFonts w:eastAsiaTheme="minorEastAsia"/>
        </w:rPr>
      </w:pPr>
    </w:p>
    <w:p w:rsidR="00A608A4" w:rsidRPr="00A608A4" w:rsidRDefault="00A608A4" w:rsidP="00A608A4">
      <w:pPr>
        <w:rPr>
          <w:rFonts w:eastAsiaTheme="minorEastAsia"/>
        </w:rPr>
      </w:pPr>
    </w:p>
    <w:p w:rsidR="005F49BE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j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5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k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5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l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9155DD" w:rsidRDefault="009155DD" w:rsidP="00A608A4">
      <w:pPr>
        <w:rPr>
          <w:rFonts w:eastAsiaTheme="minorEastAsia"/>
        </w:rPr>
      </w:pPr>
    </w:p>
    <w:p w:rsidR="001F2B31" w:rsidRDefault="00A3568F" w:rsidP="00A608A4">
      <w:pPr>
        <w:rPr>
          <w:rFonts w:eastAsiaTheme="minorEastAsia"/>
        </w:rPr>
      </w:pPr>
      <w:r>
        <w:rPr>
          <w:rFonts w:eastAsiaTheme="minorEastAsia"/>
          <w:noProof/>
        </w:rPr>
        <w:pict>
          <v:group id="_x0000_s1106" style="position:absolute;margin-left:96.1pt;margin-top:4.7pt;width:422.55pt;height:36.7pt;z-index:251675648" coordorigin="3362,6682" coordsize="8451,734">
            <v:shape id="_x0000_s1107" type="#_x0000_t202" style="position:absolute;left:3362;top:6682;width:1152;height:734;v-text-anchor:middle">
              <v:textbox style="mso-next-textbox:#_x0000_s1107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8" type="#_x0000_t202" style="position:absolute;left:7011;top:6682;width:1152;height:734;v-text-anchor:middle">
              <v:textbox style="mso-next-textbox:#_x0000_s1108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09" type="#_x0000_t202" style="position:absolute;left:10661;top:6682;width:1152;height:734;v-text-anchor:middle">
              <v:textbox style="mso-next-textbox:#_x0000_s1109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1F2B31" w:rsidRDefault="001F2B31" w:rsidP="00A608A4">
      <w:pPr>
        <w:rPr>
          <w:rFonts w:eastAsiaTheme="minorEastAsia"/>
        </w:rPr>
      </w:pPr>
    </w:p>
    <w:p w:rsidR="00A608A4" w:rsidRPr="00A608A4" w:rsidRDefault="00A608A4" w:rsidP="00A608A4">
      <w:pPr>
        <w:rPr>
          <w:rFonts w:eastAsiaTheme="minorEastAsia"/>
        </w:rPr>
      </w:pPr>
    </w:p>
    <w:p w:rsidR="001F2B31" w:rsidRPr="00830098" w:rsidRDefault="001F2B31" w:rsidP="001F2B31">
      <w:pPr>
        <w:rPr>
          <w:rFonts w:eastAsiaTheme="minorEastAsia"/>
        </w:rPr>
      </w:pPr>
      <w:r>
        <w:rPr>
          <w:rFonts w:eastAsiaTheme="minorEastAsia"/>
        </w:rPr>
        <w:t xml:space="preserve">m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313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func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n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22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=x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o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=0</m:t>
            </m:r>
          </m:e>
        </m:func>
      </m:oMath>
    </w:p>
    <w:p w:rsidR="005F49BE" w:rsidRDefault="005F49BE" w:rsidP="00830098">
      <w:pPr>
        <w:rPr>
          <w:rFonts w:eastAsiaTheme="minorEastAsia"/>
        </w:rPr>
      </w:pPr>
    </w:p>
    <w:p w:rsidR="001F2B31" w:rsidRDefault="001F2B31" w:rsidP="00830098">
      <w:pPr>
        <w:rPr>
          <w:rFonts w:eastAsiaTheme="minorEastAsia"/>
        </w:rPr>
      </w:pPr>
    </w:p>
    <w:p w:rsidR="001F2B31" w:rsidRDefault="001F2B31" w:rsidP="00830098">
      <w:pPr>
        <w:rPr>
          <w:rFonts w:eastAsiaTheme="minorEastAsia"/>
        </w:rPr>
      </w:pPr>
    </w:p>
    <w:p w:rsidR="001F2B31" w:rsidRDefault="00A3568F" w:rsidP="00830098">
      <w:pPr>
        <w:rPr>
          <w:rFonts w:eastAsiaTheme="minorEastAsia"/>
        </w:rPr>
      </w:pPr>
      <w:r>
        <w:rPr>
          <w:rFonts w:eastAsiaTheme="minorEastAsia"/>
          <w:noProof/>
        </w:rPr>
        <w:pict>
          <v:group id="_x0000_s1110" style="position:absolute;margin-left:96.1pt;margin-top:12.35pt;width:422.55pt;height:36.7pt;z-index:251676672" coordorigin="3362,6682" coordsize="8451,734">
            <v:shape id="_x0000_s1111" type="#_x0000_t202" style="position:absolute;left:3362;top:6682;width:1152;height:734;v-text-anchor:middle">
              <v:textbox style="mso-next-textbox:#_x0000_s1111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12" type="#_x0000_t202" style="position:absolute;left:7011;top:6682;width:1152;height:734;v-text-anchor:middle">
              <v:textbox style="mso-next-textbox:#_x0000_s1112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  <v:shape id="_x0000_s1113" type="#_x0000_t202" style="position:absolute;left:10661;top:6682;width:1152;height:734;v-text-anchor:middle">
              <v:textbox style="mso-next-textbox:#_x0000_s1113">
                <w:txbxContent>
                  <w:p w:rsidR="00847C7C" w:rsidRPr="00847C7C" w:rsidRDefault="00847C7C">
                    <w:pPr>
                      <w:rPr>
                        <w:b/>
                        <w:sz w:val="16"/>
                      </w:rPr>
                    </w:pPr>
                    <m:oMathPara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6"/>
                          </w:rPr>
                          <m:t>x=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F725D8" w:rsidRDefault="00F725D8" w:rsidP="00AD035D">
      <w:pPr>
        <w:rPr>
          <w:rFonts w:eastAsiaTheme="minorEastAsia"/>
        </w:rPr>
      </w:pPr>
    </w:p>
    <w:p w:rsidR="00A3568F" w:rsidRPr="00A3568F" w:rsidRDefault="00A3568F" w:rsidP="00A3568F">
      <w:pPr>
        <w:pStyle w:val="Title"/>
        <w:jc w:val="left"/>
        <w:rPr>
          <w:rFonts w:asciiTheme="minorHAnsi" w:hAnsiTheme="minorHAnsi" w:cstheme="minorHAnsi"/>
          <w:b w:val="0"/>
          <w:sz w:val="24"/>
          <w:szCs w:val="24"/>
        </w:rPr>
      </w:pPr>
      <w:r w:rsidRPr="006139FB">
        <w:rPr>
          <w:rFonts w:asciiTheme="minorHAnsi" w:hAnsiTheme="minorHAnsi" w:cstheme="minorHAnsi"/>
          <w:sz w:val="24"/>
          <w:szCs w:val="24"/>
        </w:rPr>
        <w:lastRenderedPageBreak/>
        <w:t>Math 120</w:t>
      </w:r>
      <w:r w:rsidRPr="006139FB">
        <w:rPr>
          <w:rFonts w:asciiTheme="minorHAnsi" w:hAnsiTheme="minorHAnsi" w:cstheme="minorHAnsi"/>
          <w:sz w:val="24"/>
          <w:szCs w:val="24"/>
        </w:rPr>
        <w:tab/>
        <w:t>Properties of Logarithms</w:t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</w:p>
    <w:p w:rsidR="00A3568F" w:rsidRPr="00A3568F" w:rsidRDefault="00A3568F" w:rsidP="00A3568F">
      <w:pPr>
        <w:rPr>
          <w:rFonts w:cstheme="minorHAnsi"/>
        </w:rPr>
      </w:pPr>
      <w:r w:rsidRPr="00A3568F">
        <w:rPr>
          <w:rFonts w:cstheme="minorHAnsi"/>
        </w:rPr>
        <w:t>Identify whether each statement is True or False (T or F).  If the statement is false, identify the error.</w:t>
      </w:r>
    </w:p>
    <w:p w:rsidR="00A3568F" w:rsidRPr="006139FB" w:rsidRDefault="00A3568F" w:rsidP="00A3568F">
      <w:pPr>
        <w:rPr>
          <w:rFonts w:cstheme="minorHAnsi"/>
          <w:sz w:val="24"/>
          <w:szCs w:val="24"/>
        </w:rPr>
      </w:pPr>
    </w:p>
    <w:p w:rsidR="00A3568F" w:rsidRDefault="00A3568F" w:rsidP="00A3568F">
      <w:pPr>
        <w:rPr>
          <w:sz w:val="24"/>
          <w:szCs w:val="24"/>
        </w:rPr>
      </w:pPr>
    </w:p>
    <w:p w:rsidR="00A3568F" w:rsidRDefault="00A3568F" w:rsidP="00A3568F">
      <w:pPr>
        <w:rPr>
          <w:sz w:val="24"/>
          <w:szCs w:val="24"/>
        </w:rPr>
      </w:pPr>
      <w:r>
        <w:rPr>
          <w:sz w:val="24"/>
          <w:szCs w:val="24"/>
        </w:rPr>
        <w:t>1)</w:t>
      </w:r>
      <w:r>
        <w:rPr>
          <w:sz w:val="24"/>
          <w:szCs w:val="24"/>
        </w:rPr>
        <w:tab/>
        <w:t>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7B9B">
        <w:rPr>
          <w:position w:val="-16"/>
        </w:rPr>
        <w:object w:dxaOrig="3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15pt;height:21.9pt" o:ole="">
            <v:imagedata r:id="rId10" o:title=""/>
          </v:shape>
          <o:OLEObject Type="Embed" ProgID="Equation.DSMT4" ShapeID="_x0000_i1025" DrawAspect="Content" ObjectID="_1416238904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A3568F" w:rsidRDefault="00A3568F" w:rsidP="00A3568F">
      <w:pPr>
        <w:rPr>
          <w:sz w:val="24"/>
          <w:szCs w:val="24"/>
        </w:rPr>
      </w:pPr>
    </w:p>
    <w:p w:rsidR="00A3568F" w:rsidRDefault="00A3568F" w:rsidP="00A3568F">
      <w:pPr>
        <w:rPr>
          <w:sz w:val="24"/>
          <w:szCs w:val="24"/>
        </w:rPr>
      </w:pPr>
    </w:p>
    <w:p w:rsidR="00A3568F" w:rsidRDefault="00A3568F" w:rsidP="00A3568F">
      <w:r>
        <w:rPr>
          <w:sz w:val="24"/>
          <w:szCs w:val="24"/>
        </w:rPr>
        <w:t>2)</w:t>
      </w:r>
      <w:r>
        <w:rPr>
          <w:sz w:val="24"/>
          <w:szCs w:val="24"/>
        </w:rPr>
        <w:tab/>
        <w:t>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7B9B">
        <w:rPr>
          <w:position w:val="-12"/>
        </w:rPr>
        <w:object w:dxaOrig="2280" w:dyaOrig="360">
          <v:shape id="_x0000_i1026" type="#_x0000_t75" style="width:114.05pt;height:17.85pt" o:ole="">
            <v:imagedata r:id="rId12" o:title=""/>
          </v:shape>
          <o:OLEObject Type="Embed" ProgID="Equation.DSMT4" ShapeID="_x0000_i1026" DrawAspect="Content" ObjectID="_1416238905" r:id="rId13"/>
        </w:object>
      </w:r>
    </w:p>
    <w:p w:rsidR="00A3568F" w:rsidRDefault="00A3568F" w:rsidP="00A3568F"/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3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2380" w:dyaOrig="360">
          <v:shape id="_x0000_i1027" type="#_x0000_t75" style="width:119.25pt;height:17.85pt" o:ole="">
            <v:imagedata r:id="rId14" o:title=""/>
          </v:shape>
          <o:OLEObject Type="Embed" ProgID="Equation.DSMT4" ShapeID="_x0000_i1027" DrawAspect="Content" ObjectID="_1416238906" r:id="rId15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4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2299" w:dyaOrig="360">
          <v:shape id="_x0000_i1028" type="#_x0000_t75" style="width:114.6pt;height:17.85pt" o:ole="">
            <v:imagedata r:id="rId16" o:title=""/>
          </v:shape>
          <o:OLEObject Type="Embed" ProgID="Equation.DSMT4" ShapeID="_x0000_i1028" DrawAspect="Content" ObjectID="_1416238907" r:id="rId17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5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1680" w:dyaOrig="380">
          <v:shape id="_x0000_i1029" type="#_x0000_t75" style="width:84.1pt;height:19pt" o:ole="">
            <v:imagedata r:id="rId18" o:title=""/>
          </v:shape>
          <o:OLEObject Type="Embed" ProgID="Equation.DSMT4" ShapeID="_x0000_i1029" DrawAspect="Content" ObjectID="_1416238908" r:id="rId19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6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0"/>
          <w:sz w:val="24"/>
          <w:szCs w:val="24"/>
        </w:rPr>
        <w:object w:dxaOrig="1640" w:dyaOrig="380">
          <v:shape id="_x0000_i1030" type="#_x0000_t75" style="width:81.8pt;height:19pt" o:ole="">
            <v:imagedata r:id="rId20" o:title=""/>
          </v:shape>
          <o:OLEObject Type="Embed" ProgID="Equation.DSMT4" ShapeID="_x0000_i1030" DrawAspect="Content" ObjectID="_1416238909" r:id="rId21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7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28"/>
          <w:sz w:val="24"/>
          <w:szCs w:val="24"/>
        </w:rPr>
        <w:object w:dxaOrig="2200" w:dyaOrig="660">
          <v:shape id="_x0000_i1031" type="#_x0000_t75" style="width:110pt;height:32.85pt" o:ole="">
            <v:imagedata r:id="rId22" o:title=""/>
          </v:shape>
          <o:OLEObject Type="Embed" ProgID="Equation.DSMT4" ShapeID="_x0000_i1031" DrawAspect="Content" ObjectID="_1416238910" r:id="rId23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8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30"/>
          <w:sz w:val="24"/>
          <w:szCs w:val="24"/>
        </w:rPr>
        <w:object w:dxaOrig="2439" w:dyaOrig="720">
          <v:shape id="_x0000_i1032" type="#_x0000_t75" style="width:122.1pt;height:36.3pt" o:ole="">
            <v:imagedata r:id="rId24" o:title=""/>
          </v:shape>
          <o:OLEObject Type="Embed" ProgID="Equation.DSMT4" ShapeID="_x0000_i1032" DrawAspect="Content" ObjectID="_1416238911" r:id="rId25"/>
        </w:object>
      </w:r>
    </w:p>
    <w:p w:rsidR="00A3568F" w:rsidRDefault="00A3568F" w:rsidP="00A3568F">
      <w:pPr>
        <w:rPr>
          <w:sz w:val="24"/>
          <w:szCs w:val="24"/>
        </w:rPr>
      </w:pPr>
    </w:p>
    <w:p w:rsidR="00A3568F" w:rsidRDefault="00A3568F" w:rsidP="00A3568F">
      <w:pPr>
        <w:rPr>
          <w:sz w:val="24"/>
          <w:szCs w:val="24"/>
        </w:rPr>
      </w:pPr>
      <w:bookmarkStart w:id="0" w:name="_GoBack"/>
      <w:bookmarkEnd w:id="0"/>
    </w:p>
    <w:p w:rsidR="00A3568F" w:rsidRPr="006139FB" w:rsidRDefault="00A3568F" w:rsidP="00A3568F">
      <w:pPr>
        <w:rPr>
          <w:rFonts w:cstheme="minorHAnsi"/>
          <w:sz w:val="24"/>
          <w:szCs w:val="24"/>
        </w:rPr>
      </w:pPr>
      <w:r w:rsidRPr="006139FB">
        <w:rPr>
          <w:rFonts w:cstheme="minorHAnsi"/>
          <w:sz w:val="24"/>
          <w:szCs w:val="24"/>
        </w:rPr>
        <w:t>Solve each equation.</w:t>
      </w:r>
    </w:p>
    <w:p w:rsidR="00A3568F" w:rsidRDefault="00A3568F" w:rsidP="00A3568F">
      <w:pPr>
        <w:rPr>
          <w:position w:val="-14"/>
        </w:rPr>
      </w:pPr>
      <w:r>
        <w:rPr>
          <w:sz w:val="24"/>
          <w:szCs w:val="24"/>
        </w:rPr>
        <w:t>9)</w:t>
      </w:r>
      <w:r>
        <w:rPr>
          <w:sz w:val="24"/>
          <w:szCs w:val="24"/>
        </w:rPr>
        <w:tab/>
      </w:r>
      <w:r w:rsidRPr="00005BAC">
        <w:rPr>
          <w:position w:val="-14"/>
        </w:rPr>
        <w:object w:dxaOrig="2260" w:dyaOrig="400">
          <v:shape id="_x0000_i1033" type="#_x0000_t75" style="width:113.45pt;height:20.15pt" o:ole="">
            <v:imagedata r:id="rId26" o:title=""/>
          </v:shape>
          <o:OLEObject Type="Embed" ProgID="Equation.DSMT4" ShapeID="_x0000_i1033" DrawAspect="Content" ObjectID="_1416238912" r:id="rId2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0)</w:t>
      </w:r>
      <w:r>
        <w:rPr>
          <w:sz w:val="24"/>
          <w:szCs w:val="24"/>
        </w:rPr>
        <w:tab/>
      </w:r>
      <w:r w:rsidRPr="00005BAC">
        <w:rPr>
          <w:position w:val="-14"/>
        </w:rPr>
        <w:object w:dxaOrig="2820" w:dyaOrig="400">
          <v:shape id="_x0000_i1034" type="#_x0000_t75" style="width:141.1pt;height:20.15pt" o:ole="">
            <v:imagedata r:id="rId28" o:title=""/>
          </v:shape>
          <o:OLEObject Type="Embed" ProgID="Equation.DSMT4" ShapeID="_x0000_i1034" DrawAspect="Content" ObjectID="_1416238913" r:id="rId29"/>
        </w:object>
      </w:r>
    </w:p>
    <w:p w:rsidR="00A3568F" w:rsidRPr="00AD035D" w:rsidRDefault="00A3568F" w:rsidP="00AD035D">
      <w:pPr>
        <w:rPr>
          <w:rFonts w:eastAsiaTheme="minorEastAsia"/>
        </w:rPr>
      </w:pPr>
    </w:p>
    <w:sectPr w:rsidR="00A3568F" w:rsidRPr="00AD035D" w:rsidSect="004C4E0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A91" w:rsidRDefault="001A0A91" w:rsidP="001A0A91">
      <w:r>
        <w:separator/>
      </w:r>
    </w:p>
  </w:endnote>
  <w:endnote w:type="continuationSeparator" w:id="0">
    <w:p w:rsidR="001A0A91" w:rsidRDefault="001A0A91" w:rsidP="001A0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48433188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1A0A91" w:rsidRDefault="001A0A91">
            <w:pPr>
              <w:pStyle w:val="Footer"/>
              <w:jc w:val="right"/>
            </w:pPr>
            <w:r>
              <w:t xml:space="preserve">Page </w:t>
            </w:r>
            <w:r w:rsidR="0048712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487125">
              <w:rPr>
                <w:b/>
                <w:sz w:val="24"/>
                <w:szCs w:val="24"/>
              </w:rPr>
              <w:fldChar w:fldCharType="separate"/>
            </w:r>
            <w:r w:rsidR="00A3568F">
              <w:rPr>
                <w:b/>
                <w:noProof/>
              </w:rPr>
              <w:t>2</w:t>
            </w:r>
            <w:r w:rsidR="00487125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48712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487125">
              <w:rPr>
                <w:b/>
                <w:sz w:val="24"/>
                <w:szCs w:val="24"/>
              </w:rPr>
              <w:fldChar w:fldCharType="separate"/>
            </w:r>
            <w:r w:rsidR="00A3568F">
              <w:rPr>
                <w:b/>
                <w:noProof/>
              </w:rPr>
              <w:t>2</w:t>
            </w:r>
            <w:r w:rsidR="00487125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A0A91" w:rsidRDefault="001A0A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A91" w:rsidRDefault="001A0A91" w:rsidP="001A0A91">
      <w:r>
        <w:separator/>
      </w:r>
    </w:p>
  </w:footnote>
  <w:footnote w:type="continuationSeparator" w:id="0">
    <w:p w:rsidR="001A0A91" w:rsidRDefault="001A0A91" w:rsidP="001A0A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0A91" w:rsidRDefault="001A0A91" w:rsidP="009155DD">
    <w:r>
      <w:rPr>
        <w:b/>
        <w:i/>
      </w:rPr>
      <w:t>FLC</w:t>
    </w:r>
    <w:r w:rsidR="009155DD">
      <w:rPr>
        <w:b/>
        <w:i/>
      </w:rPr>
      <w:tab/>
    </w:r>
    <w:r w:rsidR="009155DD">
      <w:rPr>
        <w:b/>
        <w:i/>
      </w:rPr>
      <w:tab/>
    </w:r>
    <w:r w:rsidR="009155DD">
      <w:rPr>
        <w:b/>
        <w:i/>
      </w:rPr>
      <w:tab/>
    </w:r>
    <w:r w:rsidR="009155DD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  <w:t xml:space="preserve">              </w:t>
    </w:r>
    <w:r w:rsidR="009155DD">
      <w:rPr>
        <w:b/>
        <w:i/>
      </w:rPr>
      <w:t>Math 120 Intermediate Algebra</w:t>
    </w:r>
    <w:r w:rsidR="009155DD">
      <w:rPr>
        <w:b/>
        <w:i/>
      </w:rPr>
      <w:tab/>
    </w:r>
    <w:r w:rsidR="009155DD" w:rsidRPr="009155DD">
      <w:rPr>
        <w:b/>
        <w:i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E3C5F"/>
    <w:multiLevelType w:val="hybridMultilevel"/>
    <w:tmpl w:val="AB66FA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17193"/>
    <w:multiLevelType w:val="hybridMultilevel"/>
    <w:tmpl w:val="CD8C07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464C19"/>
    <w:multiLevelType w:val="hybridMultilevel"/>
    <w:tmpl w:val="43768908"/>
    <w:lvl w:ilvl="0" w:tplc="6248BB8C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EastAsia" w:hAnsiTheme="minorHAnsi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0A91"/>
    <w:rsid w:val="00000CBC"/>
    <w:rsid w:val="000075AF"/>
    <w:rsid w:val="000626FD"/>
    <w:rsid w:val="000658A0"/>
    <w:rsid w:val="000674D3"/>
    <w:rsid w:val="000A6488"/>
    <w:rsid w:val="000D2046"/>
    <w:rsid w:val="001A0A91"/>
    <w:rsid w:val="001B7C28"/>
    <w:rsid w:val="001F2B31"/>
    <w:rsid w:val="002466CE"/>
    <w:rsid w:val="002F7EA8"/>
    <w:rsid w:val="003374B3"/>
    <w:rsid w:val="003E6529"/>
    <w:rsid w:val="0047636F"/>
    <w:rsid w:val="00487125"/>
    <w:rsid w:val="004B7DCC"/>
    <w:rsid w:val="004C4E0D"/>
    <w:rsid w:val="00512A33"/>
    <w:rsid w:val="005240A2"/>
    <w:rsid w:val="00592376"/>
    <w:rsid w:val="005C330C"/>
    <w:rsid w:val="005D2853"/>
    <w:rsid w:val="005D40F2"/>
    <w:rsid w:val="005D5162"/>
    <w:rsid w:val="005F49BE"/>
    <w:rsid w:val="006B6A62"/>
    <w:rsid w:val="00813E8C"/>
    <w:rsid w:val="00830098"/>
    <w:rsid w:val="00847C7C"/>
    <w:rsid w:val="008C4667"/>
    <w:rsid w:val="008E3443"/>
    <w:rsid w:val="009155DD"/>
    <w:rsid w:val="00990948"/>
    <w:rsid w:val="00A23DB9"/>
    <w:rsid w:val="00A3568F"/>
    <w:rsid w:val="00A608A4"/>
    <w:rsid w:val="00A63475"/>
    <w:rsid w:val="00A81C86"/>
    <w:rsid w:val="00AD035D"/>
    <w:rsid w:val="00B63B25"/>
    <w:rsid w:val="00B76749"/>
    <w:rsid w:val="00BE4C0C"/>
    <w:rsid w:val="00E72F13"/>
    <w:rsid w:val="00F20A53"/>
    <w:rsid w:val="00F44246"/>
    <w:rsid w:val="00F725D8"/>
    <w:rsid w:val="00F81F6C"/>
    <w:rsid w:val="00F848A4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3D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0A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A0A91"/>
  </w:style>
  <w:style w:type="paragraph" w:styleId="Footer">
    <w:name w:val="footer"/>
    <w:basedOn w:val="Normal"/>
    <w:link w:val="FooterChar"/>
    <w:uiPriority w:val="99"/>
    <w:unhideWhenUsed/>
    <w:rsid w:val="001A0A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0A91"/>
  </w:style>
  <w:style w:type="paragraph" w:styleId="BalloonText">
    <w:name w:val="Balloon Text"/>
    <w:basedOn w:val="Normal"/>
    <w:link w:val="BalloonTextChar"/>
    <w:uiPriority w:val="99"/>
    <w:semiHidden/>
    <w:unhideWhenUsed/>
    <w:rsid w:val="001A0A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A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0A91"/>
    <w:rPr>
      <w:color w:val="808080"/>
    </w:rPr>
  </w:style>
  <w:style w:type="paragraph" w:styleId="ListParagraph">
    <w:name w:val="List Paragraph"/>
    <w:basedOn w:val="Normal"/>
    <w:uiPriority w:val="34"/>
    <w:qFormat/>
    <w:rsid w:val="002466CE"/>
    <w:pPr>
      <w:ind w:left="720"/>
      <w:contextualSpacing/>
    </w:pPr>
  </w:style>
  <w:style w:type="paragraph" w:styleId="Title">
    <w:name w:val="Title"/>
    <w:basedOn w:val="Normal"/>
    <w:link w:val="TitleChar"/>
    <w:qFormat/>
    <w:rsid w:val="00A3568F"/>
    <w:pPr>
      <w:jc w:val="center"/>
    </w:pPr>
    <w:rPr>
      <w:rFonts w:ascii="Tahoma" w:eastAsia="Times New Roman" w:hAnsi="Tahoma"/>
      <w:b/>
      <w:sz w:val="32"/>
      <w:szCs w:val="20"/>
    </w:rPr>
  </w:style>
  <w:style w:type="character" w:customStyle="1" w:styleId="TitleChar">
    <w:name w:val="Title Char"/>
    <w:basedOn w:val="DefaultParagraphFont"/>
    <w:link w:val="Title"/>
    <w:rsid w:val="00A3568F"/>
    <w:rPr>
      <w:rFonts w:ascii="Tahoma" w:eastAsia="Times New Roman" w:hAnsi="Tahoma"/>
      <w:b/>
      <w:sz w:val="3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lsom Lake College</Company>
  <LinksUpToDate>false</LinksUpToDate>
  <CharactersWithSpaces>1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ieul</dc:creator>
  <cp:keywords/>
  <dc:description/>
  <cp:lastModifiedBy>Licensed User</cp:lastModifiedBy>
  <cp:revision>16</cp:revision>
  <cp:lastPrinted>2010-11-29T01:18:00Z</cp:lastPrinted>
  <dcterms:created xsi:type="dcterms:W3CDTF">2008-04-25T00:38:00Z</dcterms:created>
  <dcterms:modified xsi:type="dcterms:W3CDTF">2012-12-06T02:51:00Z</dcterms:modified>
</cp:coreProperties>
</file>